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4A37F2" w14:textId="74C9B5E1" w:rsidR="006264DF" w:rsidRPr="00521746" w:rsidRDefault="00BE5E63" w:rsidP="006264DF">
      <w:r>
        <w:t>Review Unit 7</w:t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>
        <w:tab/>
      </w:r>
      <w:r w:rsidR="006264DF" w:rsidRPr="00521746">
        <w:t>Name: ________________________________</w:t>
      </w:r>
    </w:p>
    <w:p w14:paraId="35510F77" w14:textId="77777777" w:rsidR="006264DF" w:rsidRPr="00521746" w:rsidRDefault="006264DF" w:rsidP="006264DF">
      <w:r w:rsidRPr="00521746">
        <w:t>Secondary III</w:t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</w:r>
      <w:r>
        <w:tab/>
      </w:r>
      <w:r w:rsidRPr="00521746">
        <w:t>Date: _________________ Class: _________</w:t>
      </w:r>
    </w:p>
    <w:p w14:paraId="01CB05D3" w14:textId="77777777" w:rsidR="00BF30DD" w:rsidRDefault="00BF30DD"/>
    <w:p w14:paraId="64AB2EF7" w14:textId="77777777" w:rsidR="00F50467" w:rsidRDefault="00F50467">
      <w:r>
        <w:t>Write t</w:t>
      </w:r>
      <w:r w:rsidR="0006597F">
        <w:t xml:space="preserve">he Given exponential equation </w:t>
      </w:r>
      <w:r>
        <w:t>as a logarithmic equation</w:t>
      </w:r>
      <w:r>
        <w:tab/>
      </w:r>
      <w:r>
        <w:tab/>
      </w:r>
      <w:r>
        <w:tab/>
      </w:r>
      <w:r>
        <w:tab/>
      </w:r>
    </w:p>
    <w:p w14:paraId="1635A63B" w14:textId="77777777" w:rsidR="00F50467" w:rsidRDefault="00F50467"/>
    <w:p w14:paraId="2336F084" w14:textId="77777777" w:rsidR="0006597F" w:rsidRDefault="00F50467">
      <w:r>
        <w:t>1.</w:t>
      </w:r>
      <w:r w:rsidRPr="00F50467">
        <w:rPr>
          <w:position w:val="-4"/>
        </w:rPr>
        <w:object w:dxaOrig="860" w:dyaOrig="360" w14:anchorId="281DA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2pt" o:ole="">
            <v:imagedata r:id="rId4" o:title=""/>
          </v:shape>
          <o:OLEObject Type="Embed" ProgID="Equation.DSMT4" ShapeID="_x0000_i1025" DrawAspect="Content" ObjectID="_1547015959" r:id="rId5"/>
        </w:object>
      </w:r>
      <w:r>
        <w:t xml:space="preserve"> </w:t>
      </w:r>
      <w:r>
        <w:tab/>
      </w:r>
      <w:r>
        <w:tab/>
        <w:t xml:space="preserve">2.  </w:t>
      </w:r>
      <w:r w:rsidRPr="00F50467">
        <w:rPr>
          <w:position w:val="-4"/>
        </w:rPr>
        <w:object w:dxaOrig="820" w:dyaOrig="360" w14:anchorId="13F2E6C7">
          <v:shape id="_x0000_i1026" type="#_x0000_t75" style="width:41.15pt;height:18.2pt" o:ole="">
            <v:imagedata r:id="rId6" o:title=""/>
          </v:shape>
          <o:OLEObject Type="Embed" ProgID="Equation.DSMT4" ShapeID="_x0000_i1026" DrawAspect="Content" ObjectID="_1547015960" r:id="rId7"/>
        </w:object>
      </w:r>
      <w:r>
        <w:t xml:space="preserve"> </w:t>
      </w:r>
      <w:r>
        <w:tab/>
      </w:r>
      <w:r>
        <w:tab/>
      </w:r>
      <w:r w:rsidR="0006597F">
        <w:t xml:space="preserve">3.  </w:t>
      </w:r>
      <w:r w:rsidR="0006597F" w:rsidRPr="0006597F">
        <w:rPr>
          <w:position w:val="-10"/>
        </w:rPr>
        <w:object w:dxaOrig="1480" w:dyaOrig="420" w14:anchorId="688C200E">
          <v:shape id="_x0000_i1027" type="#_x0000_t75" style="width:74.35pt;height:21.35pt" o:ole="">
            <v:imagedata r:id="rId8" o:title=""/>
          </v:shape>
          <o:OLEObject Type="Embed" ProgID="Equation.DSMT4" ShapeID="_x0000_i1027" DrawAspect="Content" ObjectID="_1547015961" r:id="rId9"/>
        </w:object>
      </w:r>
      <w:r w:rsidR="0006597F">
        <w:t xml:space="preserve"> </w:t>
      </w:r>
      <w:r>
        <w:tab/>
      </w:r>
      <w:r w:rsidR="0006597F">
        <w:tab/>
        <w:t xml:space="preserve">4. </w:t>
      </w:r>
      <w:r w:rsidR="0006597F" w:rsidRPr="0006597F">
        <w:rPr>
          <w:position w:val="-4"/>
        </w:rPr>
        <w:object w:dxaOrig="780" w:dyaOrig="360" w14:anchorId="62B6A907">
          <v:shape id="_x0000_i1028" type="#_x0000_t75" style="width:38.75pt;height:18.2pt" o:ole="">
            <v:imagedata r:id="rId10" o:title=""/>
          </v:shape>
          <o:OLEObject Type="Embed" ProgID="Equation.DSMT4" ShapeID="_x0000_i1028" DrawAspect="Content" ObjectID="_1547015962" r:id="rId11"/>
        </w:object>
      </w:r>
      <w:r w:rsidR="0006597F">
        <w:t xml:space="preserve"> </w:t>
      </w:r>
    </w:p>
    <w:p w14:paraId="0DB5AB95" w14:textId="77777777" w:rsidR="0006597F" w:rsidRDefault="0006597F"/>
    <w:p w14:paraId="0D842C61" w14:textId="77777777" w:rsidR="0006597F" w:rsidRDefault="0006597F"/>
    <w:p w14:paraId="22A73006" w14:textId="77777777" w:rsidR="0006597F" w:rsidRDefault="0006597F"/>
    <w:p w14:paraId="02EA2528" w14:textId="77777777" w:rsidR="0006597F" w:rsidRDefault="0006597F" w:rsidP="0006597F">
      <w:r>
        <w:t>Write the Given logarithmic equation as an exponential equation</w:t>
      </w:r>
    </w:p>
    <w:p w14:paraId="6BA0343D" w14:textId="77777777" w:rsidR="0006597F" w:rsidRDefault="0006597F"/>
    <w:p w14:paraId="7C00F7A7" w14:textId="77777777" w:rsidR="00F50467" w:rsidRDefault="0006597F">
      <w:r>
        <w:t>5</w:t>
      </w:r>
      <w:r w:rsidR="00F50467">
        <w:t>.</w:t>
      </w:r>
      <w:r w:rsidR="00F50467" w:rsidRPr="00F50467">
        <w:t xml:space="preserve"> </w:t>
      </w:r>
      <w:r w:rsidRPr="0006597F">
        <w:rPr>
          <w:position w:val="-14"/>
        </w:rPr>
        <w:object w:dxaOrig="1260" w:dyaOrig="440" w14:anchorId="147F599F">
          <v:shape id="_x0000_i1029" type="#_x0000_t75" style="width:63.3pt;height:22.15pt" o:ole="">
            <v:imagedata r:id="rId12" o:title=""/>
          </v:shape>
          <o:OLEObject Type="Embed" ProgID="Equation.DSMT4" ShapeID="_x0000_i1029" DrawAspect="Content" ObjectID="_1547015963" r:id="rId13"/>
        </w:object>
      </w:r>
      <w:r>
        <w:tab/>
      </w:r>
      <w:r>
        <w:tab/>
        <w:t>6</w:t>
      </w:r>
      <w:r w:rsidR="00F50467">
        <w:t xml:space="preserve">. </w:t>
      </w:r>
      <w:r w:rsidR="00F50467" w:rsidRPr="00F50467">
        <w:rPr>
          <w:position w:val="-4"/>
        </w:rPr>
        <w:object w:dxaOrig="1020" w:dyaOrig="280" w14:anchorId="749DE7B3">
          <v:shape id="_x0000_i1030" type="#_x0000_t75" style="width:50.65pt;height:14.25pt" o:ole="">
            <v:imagedata r:id="rId14" o:title=""/>
          </v:shape>
          <o:OLEObject Type="Embed" ProgID="Equation.DSMT4" ShapeID="_x0000_i1030" DrawAspect="Content" ObjectID="_1547015964" r:id="rId15"/>
        </w:object>
      </w:r>
      <w:r w:rsidR="00F50467">
        <w:t xml:space="preserve"> </w:t>
      </w:r>
      <w:r w:rsidR="00F50467">
        <w:tab/>
      </w:r>
      <w:r>
        <w:tab/>
        <w:t xml:space="preserve">7.  </w:t>
      </w:r>
      <w:r w:rsidRPr="0006597F">
        <w:rPr>
          <w:position w:val="-10"/>
        </w:rPr>
        <w:object w:dxaOrig="1400" w:dyaOrig="340" w14:anchorId="68CEAE0B">
          <v:shape id="_x0000_i1031" type="#_x0000_t75" style="width:69.65pt;height:16.6pt" o:ole="">
            <v:imagedata r:id="rId16" o:title=""/>
          </v:shape>
          <o:OLEObject Type="Embed" ProgID="Equation.DSMT4" ShapeID="_x0000_i1031" DrawAspect="Content" ObjectID="_1547015965" r:id="rId17"/>
        </w:object>
      </w:r>
      <w:r>
        <w:t xml:space="preserve"> </w:t>
      </w:r>
      <w:r>
        <w:tab/>
        <w:t xml:space="preserve">8.  </w:t>
      </w:r>
      <w:r w:rsidRPr="0006597F">
        <w:rPr>
          <w:position w:val="-14"/>
        </w:rPr>
        <w:object w:dxaOrig="1340" w:dyaOrig="440" w14:anchorId="5BF7CB1D">
          <v:shape id="_x0000_i1032" type="#_x0000_t75" style="width:67.25pt;height:22.15pt" o:ole="">
            <v:imagedata r:id="rId18" o:title=""/>
          </v:shape>
          <o:OLEObject Type="Embed" ProgID="Equation.DSMT4" ShapeID="_x0000_i1032" DrawAspect="Content" ObjectID="_1547015966" r:id="rId19"/>
        </w:object>
      </w:r>
      <w:r>
        <w:t xml:space="preserve"> </w:t>
      </w:r>
    </w:p>
    <w:p w14:paraId="4C29BD60" w14:textId="77777777" w:rsidR="00F50467" w:rsidRDefault="00F50467"/>
    <w:p w14:paraId="7852E184" w14:textId="77777777" w:rsidR="00F50467" w:rsidRDefault="00F50467"/>
    <w:p w14:paraId="1EA27666" w14:textId="77777777" w:rsidR="00F50467" w:rsidRDefault="00F50467"/>
    <w:p w14:paraId="59A4DAD4" w14:textId="77777777" w:rsidR="00F50467" w:rsidRDefault="00F50467"/>
    <w:p w14:paraId="246BE490" w14:textId="77777777" w:rsidR="00134289" w:rsidRDefault="00134289"/>
    <w:p w14:paraId="5A2C3137" w14:textId="77777777" w:rsidR="00134289" w:rsidRDefault="00134289"/>
    <w:p w14:paraId="6C690111" w14:textId="652C5B60" w:rsidR="00F50467" w:rsidRDefault="00146FE7">
      <w:r>
        <w:t>9</w:t>
      </w:r>
      <w:r w:rsidR="0006597F">
        <w:t>.</w:t>
      </w:r>
      <w:r w:rsidR="00FC0E87">
        <w:t xml:space="preserve">) </w:t>
      </w:r>
      <w:r w:rsidR="0006597F">
        <w:t xml:space="preserve"> </w:t>
      </w:r>
      <w:r w:rsidR="00FC0E87" w:rsidRPr="00FC0E87">
        <w:rPr>
          <w:position w:val="-14"/>
        </w:rPr>
        <w:object w:dxaOrig="680" w:dyaOrig="440" w14:anchorId="14B96456">
          <v:shape id="_x0000_i1033" type="#_x0000_t75" style="width:34pt;height:22.15pt" o:ole="">
            <v:imagedata r:id="rId20" o:title=""/>
          </v:shape>
          <o:OLEObject Type="Embed" ProgID="Equation.DSMT4" ShapeID="_x0000_i1033" DrawAspect="Content" ObjectID="_1547015967" r:id="rId21"/>
        </w:object>
      </w:r>
      <w:r w:rsidR="00FC0E87">
        <w:t xml:space="preserve">=__________________       </w:t>
      </w:r>
      <w:r w:rsidR="00FC0E87" w:rsidRPr="00FC0E87">
        <w:rPr>
          <w:position w:val="-14"/>
        </w:rPr>
        <w:object w:dxaOrig="840" w:dyaOrig="440" w14:anchorId="4E005A3D">
          <v:shape id="_x0000_i1034" type="#_x0000_t75" style="width:41.95pt;height:22.15pt" o:ole="">
            <v:imagedata r:id="rId22" o:title=""/>
          </v:shape>
          <o:OLEObject Type="Embed" ProgID="Equation.DSMT4" ShapeID="_x0000_i1034" DrawAspect="Content" ObjectID="_1547015968" r:id="rId23"/>
        </w:object>
      </w:r>
      <w:r w:rsidR="00FC0E87">
        <w:t xml:space="preserve">=_______________         </w:t>
      </w:r>
      <w:r w:rsidR="00FC0E87" w:rsidRPr="00FC0E87">
        <w:rPr>
          <w:position w:val="-14"/>
        </w:rPr>
        <w:object w:dxaOrig="940" w:dyaOrig="440" w14:anchorId="544D7479">
          <v:shape id="_x0000_i1035" type="#_x0000_t75" style="width:46.7pt;height:22.15pt" o:ole="">
            <v:imagedata r:id="rId24" o:title=""/>
          </v:shape>
          <o:OLEObject Type="Embed" ProgID="Equation.DSMT4" ShapeID="_x0000_i1035" DrawAspect="Content" ObjectID="_1547015969" r:id="rId25"/>
        </w:object>
      </w:r>
      <w:r w:rsidR="00FC0E87">
        <w:t>=________________________</w:t>
      </w:r>
    </w:p>
    <w:p w14:paraId="135ACD35" w14:textId="77777777" w:rsidR="0006597F" w:rsidRDefault="0006597F"/>
    <w:p w14:paraId="1D7F309D" w14:textId="77777777" w:rsidR="0006597F" w:rsidRDefault="0006597F"/>
    <w:p w14:paraId="3378C004" w14:textId="77777777" w:rsidR="00134289" w:rsidRDefault="00134289"/>
    <w:p w14:paraId="73F90694" w14:textId="01A6C831" w:rsidR="0006597F" w:rsidRDefault="00FC0E87">
      <w:r>
        <w:t>10</w:t>
      </w:r>
      <w:proofErr w:type="gramStart"/>
      <w:r>
        <w:t>. )</w:t>
      </w:r>
      <w:proofErr w:type="gramEnd"/>
      <w:r>
        <w:t xml:space="preserve"> </w:t>
      </w:r>
      <w:r w:rsidRPr="00FC0E87">
        <w:rPr>
          <w:position w:val="-4"/>
        </w:rPr>
        <w:object w:dxaOrig="440" w:dyaOrig="360" w14:anchorId="702FE354">
          <v:shape id="_x0000_i1036" type="#_x0000_t75" style="width:22.15pt;height:18.2pt" o:ole="">
            <v:imagedata r:id="rId26" o:title=""/>
          </v:shape>
          <o:OLEObject Type="Embed" ProgID="Equation.DSMT4" ShapeID="_x0000_i1036" DrawAspect="Content" ObjectID="_1547015970" r:id="rId27"/>
        </w:object>
      </w:r>
      <w:r>
        <w:t xml:space="preserve">=____________                  </w:t>
      </w:r>
      <w:r w:rsidRPr="00FC0E87">
        <w:rPr>
          <w:position w:val="-4"/>
        </w:rPr>
        <w:object w:dxaOrig="500" w:dyaOrig="360" w14:anchorId="1A4D512B">
          <v:shape id="_x0000_i1037" type="#_x0000_t75" style="width:25.3pt;height:18.2pt" o:ole="">
            <v:imagedata r:id="rId28" o:title=""/>
          </v:shape>
          <o:OLEObject Type="Embed" ProgID="Equation.DSMT4" ShapeID="_x0000_i1037" DrawAspect="Content" ObjectID="_1547015971" r:id="rId29"/>
        </w:object>
      </w:r>
      <w:r>
        <w:t xml:space="preserve">=_______________________       </w:t>
      </w:r>
      <w:r w:rsidRPr="00FC0E87">
        <w:rPr>
          <w:position w:val="-4"/>
        </w:rPr>
        <w:object w:dxaOrig="720" w:dyaOrig="360" w14:anchorId="177C1558">
          <v:shape id="_x0000_i1038" type="#_x0000_t75" style="width:36.4pt;height:18.2pt" o:ole="">
            <v:imagedata r:id="rId30" o:title=""/>
          </v:shape>
          <o:OLEObject Type="Embed" ProgID="Equation.DSMT4" ShapeID="_x0000_i1038" DrawAspect="Content" ObjectID="_1547015972" r:id="rId31"/>
        </w:object>
      </w:r>
      <w:r>
        <w:t>=____________________</w:t>
      </w:r>
    </w:p>
    <w:p w14:paraId="337E4B2F" w14:textId="77777777" w:rsidR="00134289" w:rsidRDefault="00134289"/>
    <w:p w14:paraId="0F1727D0" w14:textId="77777777" w:rsidR="00134289" w:rsidRDefault="00134289"/>
    <w:p w14:paraId="065F12F5" w14:textId="77777777" w:rsidR="0006597F" w:rsidRDefault="0006597F"/>
    <w:p w14:paraId="086703EB" w14:textId="77777777" w:rsidR="0006597F" w:rsidRDefault="00B64944">
      <w:r>
        <w:t>Evaluate the following:</w:t>
      </w:r>
    </w:p>
    <w:p w14:paraId="730E09B6" w14:textId="77777777" w:rsidR="00B64944" w:rsidRDefault="00B64944"/>
    <w:p w14:paraId="7C9785EC" w14:textId="4454AD1B" w:rsidR="001E12F8" w:rsidRDefault="00146FE7">
      <w:r>
        <w:t>11</w:t>
      </w:r>
      <w:r w:rsidR="00B64944">
        <w:t xml:space="preserve">.  </w:t>
      </w:r>
      <w:r w:rsidR="00B64944" w:rsidRPr="00B64944">
        <w:rPr>
          <w:position w:val="-14"/>
        </w:rPr>
        <w:object w:dxaOrig="680" w:dyaOrig="440" w14:anchorId="2A1EAD8D">
          <v:shape id="_x0000_i1039" type="#_x0000_t75" style="width:34pt;height:22.15pt" o:ole="">
            <v:imagedata r:id="rId32" o:title=""/>
          </v:shape>
          <o:OLEObject Type="Embed" ProgID="Equation.DSMT4" ShapeID="_x0000_i1039" DrawAspect="Content" ObjectID="_1547015973" r:id="rId33"/>
        </w:object>
      </w:r>
      <w:r w:rsidR="00B64944">
        <w:t xml:space="preserve"> </w:t>
      </w:r>
      <w:r w:rsidR="00B64944">
        <w:tab/>
      </w:r>
      <w:r w:rsidR="00B64944">
        <w:tab/>
      </w:r>
      <w:r w:rsidR="001E12F8">
        <w:tab/>
      </w:r>
      <w:r>
        <w:t>12</w:t>
      </w:r>
      <w:r w:rsidR="00B64944">
        <w:t xml:space="preserve">.  </w:t>
      </w:r>
      <w:r w:rsidR="00B64944" w:rsidRPr="00B64944">
        <w:rPr>
          <w:position w:val="-4"/>
        </w:rPr>
        <w:object w:dxaOrig="440" w:dyaOrig="280" w14:anchorId="75F4D628">
          <v:shape id="_x0000_i1040" type="#_x0000_t75" style="width:22.15pt;height:14.25pt" o:ole="">
            <v:imagedata r:id="rId34" o:title=""/>
          </v:shape>
          <o:OLEObject Type="Embed" ProgID="Equation.DSMT4" ShapeID="_x0000_i1040" DrawAspect="Content" ObjectID="_1547015974" r:id="rId35"/>
        </w:object>
      </w:r>
      <w:r w:rsidR="00B64944">
        <w:tab/>
        <w:t xml:space="preserve"> </w:t>
      </w:r>
      <w:r w:rsidR="00B64944">
        <w:tab/>
      </w:r>
      <w:r w:rsidR="001E12F8">
        <w:tab/>
      </w:r>
      <w:r>
        <w:t>13</w:t>
      </w:r>
      <w:r w:rsidR="00B64944">
        <w:t xml:space="preserve">. </w:t>
      </w:r>
      <w:r w:rsidR="00B64944" w:rsidRPr="00B64944">
        <w:rPr>
          <w:position w:val="-14"/>
        </w:rPr>
        <w:object w:dxaOrig="680" w:dyaOrig="440" w14:anchorId="4CC8B7DD">
          <v:shape id="_x0000_i1041" type="#_x0000_t75" style="width:34pt;height:22.15pt" o:ole="">
            <v:imagedata r:id="rId36" o:title=""/>
          </v:shape>
          <o:OLEObject Type="Embed" ProgID="Equation.DSMT4" ShapeID="_x0000_i1041" DrawAspect="Content" ObjectID="_1547015975" r:id="rId37"/>
        </w:object>
      </w:r>
      <w:r w:rsidR="00B64944">
        <w:t xml:space="preserve"> </w:t>
      </w:r>
      <w:r w:rsidR="00B64944">
        <w:tab/>
      </w:r>
      <w:r w:rsidR="00B64944">
        <w:tab/>
      </w:r>
      <w:r w:rsidR="001E12F8">
        <w:tab/>
      </w:r>
      <w:r>
        <w:t>14</w:t>
      </w:r>
      <w:r w:rsidR="00B64944">
        <w:t xml:space="preserve">. </w:t>
      </w:r>
      <w:r w:rsidR="001E12F8" w:rsidRPr="001E12F8">
        <w:rPr>
          <w:position w:val="-4"/>
        </w:rPr>
        <w:object w:dxaOrig="680" w:dyaOrig="380" w14:anchorId="4B427286">
          <v:shape id="_x0000_i1042" type="#_x0000_t75" style="width:34pt;height:19pt" o:ole="">
            <v:imagedata r:id="rId38" o:title=""/>
          </v:shape>
          <o:OLEObject Type="Embed" ProgID="Equation.DSMT4" ShapeID="_x0000_i1042" DrawAspect="Content" ObjectID="_1547015976" r:id="rId39"/>
        </w:object>
      </w:r>
      <w:r w:rsidR="001E12F8">
        <w:t xml:space="preserve"> </w:t>
      </w:r>
      <w:r w:rsidR="00B64944">
        <w:t xml:space="preserve"> </w:t>
      </w:r>
      <w:r w:rsidR="001E12F8">
        <w:tab/>
      </w:r>
      <w:r w:rsidR="001E12F8">
        <w:tab/>
      </w:r>
    </w:p>
    <w:p w14:paraId="5BF9A3D9" w14:textId="77777777" w:rsidR="001E12F8" w:rsidRDefault="001E12F8"/>
    <w:p w14:paraId="130F9214" w14:textId="77777777" w:rsidR="001E12F8" w:rsidRDefault="001E12F8"/>
    <w:p w14:paraId="5763BF5D" w14:textId="77777777" w:rsidR="001E12F8" w:rsidRDefault="001E12F8"/>
    <w:p w14:paraId="28B1322C" w14:textId="77777777" w:rsidR="001E12F8" w:rsidRDefault="001E12F8"/>
    <w:p w14:paraId="30DE7E3A" w14:textId="77777777" w:rsidR="001E12F8" w:rsidRDefault="001E12F8"/>
    <w:p w14:paraId="629D5268" w14:textId="60BA4B9B" w:rsidR="001E12F8" w:rsidRDefault="00146FE7">
      <w:r>
        <w:t>15</w:t>
      </w:r>
      <w:r w:rsidR="001E12F8">
        <w:t xml:space="preserve">.  </w:t>
      </w:r>
      <w:r w:rsidR="001E12F8" w:rsidRPr="001E12F8">
        <w:rPr>
          <w:position w:val="-14"/>
        </w:rPr>
        <w:object w:dxaOrig="1060" w:dyaOrig="460" w14:anchorId="4F306555">
          <v:shape id="_x0000_i1043" type="#_x0000_t75" style="width:53pt;height:22.95pt" o:ole="">
            <v:imagedata r:id="rId40" o:title=""/>
          </v:shape>
          <o:OLEObject Type="Embed" ProgID="Equation.DSMT4" ShapeID="_x0000_i1043" DrawAspect="Content" ObjectID="_1547015977" r:id="rId41"/>
        </w:object>
      </w:r>
      <w:r>
        <w:t xml:space="preserve"> </w:t>
      </w:r>
      <w:r>
        <w:tab/>
      </w:r>
      <w:r>
        <w:tab/>
        <w:t>16.</w:t>
      </w:r>
      <w:r w:rsidR="001E12F8">
        <w:t xml:space="preserve">  </w:t>
      </w:r>
      <w:r w:rsidR="001E12F8" w:rsidRPr="001E12F8">
        <w:rPr>
          <w:position w:val="-4"/>
        </w:rPr>
        <w:object w:dxaOrig="620" w:dyaOrig="360" w14:anchorId="0EAC41E0">
          <v:shape id="_x0000_i1044" type="#_x0000_t75" style="width:30.85pt;height:18.2pt" o:ole="">
            <v:imagedata r:id="rId42" o:title=""/>
          </v:shape>
          <o:OLEObject Type="Embed" ProgID="Equation.DSMT4" ShapeID="_x0000_i1044" DrawAspect="Content" ObjectID="_1547015978" r:id="rId43"/>
        </w:object>
      </w:r>
      <w:r>
        <w:t xml:space="preserve"> </w:t>
      </w:r>
      <w:r>
        <w:tab/>
      </w:r>
      <w:r>
        <w:tab/>
      </w:r>
      <w:r>
        <w:tab/>
        <w:t>17</w:t>
      </w:r>
      <w:r w:rsidR="001E12F8">
        <w:t xml:space="preserve">.  </w:t>
      </w:r>
      <w:r w:rsidR="001E12F8" w:rsidRPr="001E12F8">
        <w:rPr>
          <w:position w:val="-4"/>
        </w:rPr>
        <w:object w:dxaOrig="720" w:dyaOrig="360" w14:anchorId="0167F99B">
          <v:shape id="_x0000_i1045" type="#_x0000_t75" style="width:36.4pt;height:18.2pt" o:ole="">
            <v:imagedata r:id="rId44" o:title=""/>
          </v:shape>
          <o:OLEObject Type="Embed" ProgID="Equation.DSMT4" ShapeID="_x0000_i1045" DrawAspect="Content" ObjectID="_1547015979" r:id="rId45"/>
        </w:object>
      </w:r>
      <w:r w:rsidR="001E12F8">
        <w:t xml:space="preserve"> </w:t>
      </w:r>
      <w:r w:rsidR="001E12F8">
        <w:tab/>
      </w:r>
      <w:r w:rsidR="001E12F8">
        <w:tab/>
      </w:r>
      <w:r w:rsidR="001E12F8">
        <w:tab/>
        <w:t>1</w:t>
      </w:r>
      <w:r>
        <w:t>7</w:t>
      </w:r>
      <w:r w:rsidR="001E12F8">
        <w:t xml:space="preserve">.  </w:t>
      </w:r>
      <w:r w:rsidR="001E12F8" w:rsidRPr="001E12F8">
        <w:rPr>
          <w:position w:val="-14"/>
        </w:rPr>
        <w:object w:dxaOrig="900" w:dyaOrig="500" w14:anchorId="0CDF70E0">
          <v:shape id="_x0000_i1046" type="#_x0000_t75" style="width:45.1pt;height:25.3pt" o:ole="">
            <v:imagedata r:id="rId46" o:title=""/>
          </v:shape>
          <o:OLEObject Type="Embed" ProgID="Equation.DSMT4" ShapeID="_x0000_i1046" DrawAspect="Content" ObjectID="_1547015980" r:id="rId47"/>
        </w:object>
      </w:r>
      <w:r w:rsidR="001E12F8">
        <w:tab/>
      </w:r>
      <w:r w:rsidR="001E12F8">
        <w:tab/>
        <w:t xml:space="preserve"> </w:t>
      </w:r>
    </w:p>
    <w:p w14:paraId="486F49BB" w14:textId="77777777" w:rsidR="0006597F" w:rsidRDefault="0006597F"/>
    <w:p w14:paraId="706C5EA0" w14:textId="77777777" w:rsidR="0006597F" w:rsidRDefault="0006597F"/>
    <w:p w14:paraId="08771C36" w14:textId="77777777" w:rsidR="0006597F" w:rsidRDefault="0006597F"/>
    <w:p w14:paraId="1FB5C71F" w14:textId="77777777" w:rsidR="00D214E5" w:rsidRDefault="00D214E5"/>
    <w:p w14:paraId="5C81EF4D" w14:textId="77777777" w:rsidR="0006597F" w:rsidRDefault="001E12F8">
      <w:r>
        <w:t xml:space="preserve">Write each as a single logarithm. Assume that all variables are positive. </w:t>
      </w:r>
    </w:p>
    <w:p w14:paraId="7FC632D6" w14:textId="77777777" w:rsidR="001E12F8" w:rsidRDefault="001E12F8"/>
    <w:p w14:paraId="71994216" w14:textId="12076550" w:rsidR="001E12F8" w:rsidRDefault="00146FE7" w:rsidP="001E12F8">
      <w:r>
        <w:t>18</w:t>
      </w:r>
      <w:r w:rsidR="001E12F8">
        <w:t xml:space="preserve">.  </w:t>
      </w:r>
      <w:r w:rsidR="001E12F8" w:rsidRPr="001E12F8">
        <w:rPr>
          <w:position w:val="-14"/>
        </w:rPr>
        <w:object w:dxaOrig="1760" w:dyaOrig="440" w14:anchorId="72F9F260">
          <v:shape id="_x0000_i1047" type="#_x0000_t75" style="width:87.8pt;height:22.15pt" o:ole="">
            <v:imagedata r:id="rId48" o:title=""/>
          </v:shape>
          <o:OLEObject Type="Embed" ProgID="Equation.DSMT4" ShapeID="_x0000_i1047" DrawAspect="Content" ObjectID="_1547015981" r:id="rId49"/>
        </w:object>
      </w:r>
      <w:r>
        <w:t xml:space="preserve"> </w:t>
      </w:r>
      <w:r>
        <w:tab/>
      </w:r>
      <w:r>
        <w:tab/>
        <w:t>19</w:t>
      </w:r>
      <w:r w:rsidR="001E12F8">
        <w:t xml:space="preserve">.  </w:t>
      </w:r>
      <w:r w:rsidR="00FC0E87" w:rsidRPr="00FC0E87">
        <w:rPr>
          <w:position w:val="-14"/>
        </w:rPr>
        <w:object w:dxaOrig="1940" w:dyaOrig="440" w14:anchorId="79D450A2">
          <v:shape id="_x0000_i1048" type="#_x0000_t75" style="width:97.3pt;height:22.15pt" o:ole="">
            <v:imagedata r:id="rId50" o:title=""/>
          </v:shape>
          <o:OLEObject Type="Embed" ProgID="Equation.DSMT4" ShapeID="_x0000_i1048" DrawAspect="Content" ObjectID="_1547015982" r:id="rId51"/>
        </w:object>
      </w:r>
      <w:r>
        <w:t xml:space="preserve"> </w:t>
      </w:r>
      <w:r>
        <w:tab/>
      </w:r>
      <w:r>
        <w:tab/>
        <w:t>20</w:t>
      </w:r>
      <w:r w:rsidR="001E12F8">
        <w:t xml:space="preserve">. </w:t>
      </w:r>
      <w:r w:rsidR="00FC0E87" w:rsidRPr="00FC0E87">
        <w:rPr>
          <w:position w:val="-14"/>
        </w:rPr>
        <w:object w:dxaOrig="3020" w:dyaOrig="440" w14:anchorId="612653E8">
          <v:shape id="_x0000_i1049" type="#_x0000_t75" style="width:151.1pt;height:22.15pt" o:ole="">
            <v:imagedata r:id="rId52" o:title=""/>
          </v:shape>
          <o:OLEObject Type="Embed" ProgID="Equation.DSMT4" ShapeID="_x0000_i1049" DrawAspect="Content" ObjectID="_1547015983" r:id="rId53"/>
        </w:object>
      </w:r>
      <w:r w:rsidR="001E12F8">
        <w:t xml:space="preserve"> </w:t>
      </w:r>
    </w:p>
    <w:p w14:paraId="1F893A0F" w14:textId="77777777" w:rsidR="00134289" w:rsidRDefault="00134289" w:rsidP="001E12F8"/>
    <w:p w14:paraId="6E8512DC" w14:textId="77777777" w:rsidR="00134289" w:rsidRDefault="00134289" w:rsidP="001E12F8"/>
    <w:p w14:paraId="023171B8" w14:textId="77777777" w:rsidR="00134289" w:rsidRDefault="00134289" w:rsidP="001E12F8"/>
    <w:p w14:paraId="3DE4539F" w14:textId="77777777" w:rsidR="00134289" w:rsidRDefault="00134289" w:rsidP="001E12F8"/>
    <w:p w14:paraId="085CF316" w14:textId="77777777" w:rsidR="007527A0" w:rsidRDefault="007527A0" w:rsidP="001E12F8"/>
    <w:p w14:paraId="70E657EC" w14:textId="77777777" w:rsidR="007527A0" w:rsidRDefault="007527A0" w:rsidP="001E12F8"/>
    <w:p w14:paraId="7B68C1F1" w14:textId="77777777" w:rsidR="00134289" w:rsidRDefault="00134289" w:rsidP="00134289">
      <w:r>
        <w:t>Use the properties of logarithms to expand the following. Express all exponents as coefficients.</w:t>
      </w:r>
    </w:p>
    <w:p w14:paraId="7CE540D2" w14:textId="77777777" w:rsidR="00134289" w:rsidRDefault="00134289" w:rsidP="001E12F8"/>
    <w:p w14:paraId="01F4A550" w14:textId="37AB6B29" w:rsidR="00134289" w:rsidRDefault="00146FE7" w:rsidP="001E12F8">
      <w:r>
        <w:t>21</w:t>
      </w:r>
      <w:r w:rsidR="00134289">
        <w:t xml:space="preserve">.  </w:t>
      </w:r>
      <w:r w:rsidR="00134289" w:rsidRPr="00134289">
        <w:rPr>
          <w:position w:val="-14"/>
        </w:rPr>
        <w:object w:dxaOrig="1060" w:dyaOrig="460" w14:anchorId="166DCB44">
          <v:shape id="_x0000_i1050" type="#_x0000_t75" style="width:53pt;height:22.95pt" o:ole="">
            <v:imagedata r:id="rId54" o:title=""/>
          </v:shape>
          <o:OLEObject Type="Embed" ProgID="Equation.DSMT4" ShapeID="_x0000_i1050" DrawAspect="Content" ObjectID="_1547015984" r:id="rId55"/>
        </w:object>
      </w:r>
      <w:r>
        <w:t xml:space="preserve"> </w:t>
      </w:r>
      <w:r>
        <w:tab/>
      </w:r>
      <w:r>
        <w:tab/>
      </w:r>
      <w:r>
        <w:tab/>
        <w:t>22</w:t>
      </w:r>
      <w:r w:rsidR="00134289">
        <w:t xml:space="preserve">.  </w:t>
      </w:r>
      <w:r w:rsidR="00FC0E87" w:rsidRPr="00134289">
        <w:rPr>
          <w:position w:val="-34"/>
        </w:rPr>
        <w:object w:dxaOrig="980" w:dyaOrig="820" w14:anchorId="0D1BBD55">
          <v:shape id="_x0000_i1051" type="#_x0000_t75" style="width:49.05pt;height:41.15pt" o:ole="">
            <v:imagedata r:id="rId56" o:title=""/>
          </v:shape>
          <o:OLEObject Type="Embed" ProgID="Equation.DSMT4" ShapeID="_x0000_i1051" DrawAspect="Content" ObjectID="_1547015985" r:id="rId57"/>
        </w:object>
      </w:r>
      <w:r>
        <w:t xml:space="preserve"> </w:t>
      </w:r>
      <w:r>
        <w:tab/>
      </w:r>
      <w:r>
        <w:tab/>
      </w:r>
      <w:r>
        <w:tab/>
        <w:t>23</w:t>
      </w:r>
      <w:r w:rsidR="00134289">
        <w:t xml:space="preserve">.  </w:t>
      </w:r>
      <w:r w:rsidR="00FC0E87" w:rsidRPr="00134289">
        <w:rPr>
          <w:position w:val="-28"/>
        </w:rPr>
        <w:object w:dxaOrig="920" w:dyaOrig="760" w14:anchorId="7C3B203F">
          <v:shape id="_x0000_i1052" type="#_x0000_t75" style="width:45.9pt;height:38pt" o:ole="">
            <v:imagedata r:id="rId58" o:title=""/>
          </v:shape>
          <o:OLEObject Type="Embed" ProgID="Equation.DSMT4" ShapeID="_x0000_i1052" DrawAspect="Content" ObjectID="_1547015986" r:id="rId59"/>
        </w:object>
      </w:r>
      <w:r w:rsidR="00134289">
        <w:t xml:space="preserve"> </w:t>
      </w:r>
    </w:p>
    <w:p w14:paraId="2176ACA1" w14:textId="77777777" w:rsidR="00134289" w:rsidRDefault="00134289" w:rsidP="001E12F8"/>
    <w:p w14:paraId="60C969AA" w14:textId="77777777" w:rsidR="00134289" w:rsidRDefault="00134289" w:rsidP="001E12F8"/>
    <w:p w14:paraId="7E78088E" w14:textId="77777777" w:rsidR="00D214E5" w:rsidRDefault="00D214E5" w:rsidP="001E12F8"/>
    <w:p w14:paraId="29E7930C" w14:textId="77777777" w:rsidR="00134289" w:rsidRDefault="00134289" w:rsidP="001E12F8"/>
    <w:p w14:paraId="4FC7FD22" w14:textId="77777777" w:rsidR="007527A0" w:rsidRDefault="007527A0" w:rsidP="001E12F8"/>
    <w:p w14:paraId="4646D9B1" w14:textId="77777777" w:rsidR="007527A0" w:rsidRDefault="007527A0" w:rsidP="001E12F8"/>
    <w:p w14:paraId="3401099A" w14:textId="77777777" w:rsidR="00134289" w:rsidRDefault="00134289" w:rsidP="001E12F8"/>
    <w:p w14:paraId="26DA3569" w14:textId="17797CD4" w:rsidR="00111C52" w:rsidRDefault="00111C52" w:rsidP="00111C52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Comic Sans MS"/>
        </w:rPr>
        <w:t xml:space="preserve">Use the Change-of-Base to write the following. Then use your calculator to evaluate each. </w:t>
      </w:r>
    </w:p>
    <w:p w14:paraId="1C3FB62B" w14:textId="77777777" w:rsidR="00134289" w:rsidRDefault="00134289" w:rsidP="001E12F8"/>
    <w:p w14:paraId="533C4BDD" w14:textId="7CF0E3A6" w:rsidR="00111C52" w:rsidRDefault="00146FE7" w:rsidP="001E12F8">
      <w:r>
        <w:t>24</w:t>
      </w:r>
      <w:r w:rsidR="00111C52">
        <w:t xml:space="preserve">. </w:t>
      </w:r>
      <w:r w:rsidR="00111C52" w:rsidRPr="00111C52">
        <w:rPr>
          <w:position w:val="-14"/>
        </w:rPr>
        <w:object w:dxaOrig="680" w:dyaOrig="440" w14:anchorId="0350FDD6">
          <v:shape id="_x0000_i1053" type="#_x0000_t75" style="width:34pt;height:22.15pt" o:ole="">
            <v:imagedata r:id="rId60" o:title=""/>
          </v:shape>
          <o:OLEObject Type="Embed" ProgID="Equation.DSMT4" ShapeID="_x0000_i1053" DrawAspect="Content" ObjectID="_1547015987" r:id="rId61"/>
        </w:object>
      </w:r>
      <w:r>
        <w:t xml:space="preserve"> </w:t>
      </w:r>
      <w:r>
        <w:tab/>
      </w:r>
      <w:r>
        <w:tab/>
      </w:r>
      <w:r>
        <w:tab/>
      </w:r>
      <w:r>
        <w:tab/>
        <w:t>25</w:t>
      </w:r>
      <w:r w:rsidR="00111C52">
        <w:t xml:space="preserve">.  </w:t>
      </w:r>
      <w:r w:rsidR="00111C52" w:rsidRPr="00111C52">
        <w:rPr>
          <w:position w:val="-14"/>
        </w:rPr>
        <w:object w:dxaOrig="880" w:dyaOrig="440" w14:anchorId="5526B26A">
          <v:shape id="_x0000_i1054" type="#_x0000_t75" style="width:44.3pt;height:22.15pt" o:ole="">
            <v:imagedata r:id="rId62" o:title=""/>
          </v:shape>
          <o:OLEObject Type="Embed" ProgID="Equation.DSMT4" ShapeID="_x0000_i1054" DrawAspect="Content" ObjectID="_1547015988" r:id="rId63"/>
        </w:object>
      </w:r>
      <w:r>
        <w:t xml:space="preserve"> </w:t>
      </w:r>
      <w:r>
        <w:tab/>
      </w:r>
      <w:r>
        <w:tab/>
      </w:r>
      <w:r>
        <w:tab/>
      </w:r>
      <w:r>
        <w:tab/>
        <w:t>26</w:t>
      </w:r>
      <w:r w:rsidR="00111C52">
        <w:t xml:space="preserve">.  </w:t>
      </w:r>
      <w:r w:rsidR="00111C52" w:rsidRPr="00111C52">
        <w:rPr>
          <w:position w:val="-10"/>
        </w:rPr>
        <w:object w:dxaOrig="1140" w:dyaOrig="340" w14:anchorId="489764C7">
          <v:shape id="_x0000_i1055" type="#_x0000_t75" style="width:56.95pt;height:16.6pt" o:ole="">
            <v:imagedata r:id="rId64" o:title=""/>
          </v:shape>
          <o:OLEObject Type="Embed" ProgID="Equation.DSMT4" ShapeID="_x0000_i1055" DrawAspect="Content" ObjectID="_1547015989" r:id="rId65"/>
        </w:object>
      </w:r>
      <w:r w:rsidR="00111C52">
        <w:t xml:space="preserve"> </w:t>
      </w:r>
    </w:p>
    <w:p w14:paraId="4B37389F" w14:textId="77777777" w:rsidR="00111C52" w:rsidRDefault="00111C52" w:rsidP="001E12F8"/>
    <w:p w14:paraId="208415B6" w14:textId="77777777" w:rsidR="00111C52" w:rsidRDefault="00111C52" w:rsidP="001E12F8"/>
    <w:p w14:paraId="0641BAD1" w14:textId="77777777" w:rsidR="00111C52" w:rsidRDefault="00111C52" w:rsidP="001E12F8"/>
    <w:p w14:paraId="271A3B10" w14:textId="77777777" w:rsidR="007527A0" w:rsidRDefault="007527A0" w:rsidP="001E12F8"/>
    <w:p w14:paraId="34588D89" w14:textId="77777777" w:rsidR="007527A0" w:rsidRDefault="007527A0" w:rsidP="001E12F8"/>
    <w:p w14:paraId="22A89348" w14:textId="77777777" w:rsidR="00111C52" w:rsidRDefault="00111C52" w:rsidP="001E12F8"/>
    <w:p w14:paraId="5DED345B" w14:textId="77777777" w:rsidR="00D214E5" w:rsidRDefault="00D214E5" w:rsidP="001E12F8"/>
    <w:p w14:paraId="38270334" w14:textId="77777777" w:rsidR="00111C52" w:rsidRDefault="00111C52" w:rsidP="001E12F8">
      <w:r>
        <w:t xml:space="preserve">Solve the following. Round your answer to the nearest hundredth. </w:t>
      </w:r>
      <w:r w:rsidR="00910FBC">
        <w:t>Check for extraneous solutions.</w:t>
      </w:r>
    </w:p>
    <w:p w14:paraId="4BB2B7C2" w14:textId="77777777" w:rsidR="00111C52" w:rsidRDefault="00111C52" w:rsidP="001E12F8"/>
    <w:p w14:paraId="22406D76" w14:textId="2C67986A" w:rsidR="00111C52" w:rsidRDefault="00146FE7" w:rsidP="001E12F8">
      <w:r>
        <w:t>27</w:t>
      </w:r>
      <w:r w:rsidR="00111C52">
        <w:t xml:space="preserve">.  </w:t>
      </w:r>
      <w:r w:rsidR="00FC0E87" w:rsidRPr="00111C52">
        <w:rPr>
          <w:position w:val="-4"/>
        </w:rPr>
        <w:object w:dxaOrig="1520" w:dyaOrig="360" w14:anchorId="7301EFB8">
          <v:shape id="_x0000_i1056" type="#_x0000_t75" style="width:75.95pt;height:18.2pt" o:ole="">
            <v:imagedata r:id="rId66" o:title=""/>
          </v:shape>
          <o:OLEObject Type="Embed" ProgID="Equation.DSMT4" ShapeID="_x0000_i1056" DrawAspect="Content" ObjectID="_1547015990" r:id="rId67"/>
        </w:object>
      </w:r>
      <w:r>
        <w:t xml:space="preserve"> </w:t>
      </w:r>
      <w:r>
        <w:tab/>
      </w:r>
      <w:r>
        <w:tab/>
      </w:r>
      <w:r>
        <w:tab/>
      </w:r>
      <w:r>
        <w:tab/>
        <w:t>28</w:t>
      </w:r>
      <w:r w:rsidR="00111C52">
        <w:t xml:space="preserve">.  </w:t>
      </w:r>
      <w:r w:rsidR="00FC0E87" w:rsidRPr="00111C52">
        <w:rPr>
          <w:position w:val="-4"/>
        </w:rPr>
        <w:object w:dxaOrig="1140" w:dyaOrig="360" w14:anchorId="2C566659">
          <v:shape id="_x0000_i1057" type="#_x0000_t75" style="width:56.95pt;height:18.2pt" o:ole="">
            <v:imagedata r:id="rId68" o:title=""/>
          </v:shape>
          <o:OLEObject Type="Embed" ProgID="Equation.DSMT4" ShapeID="_x0000_i1057" DrawAspect="Content" ObjectID="_1547015991" r:id="rId69"/>
        </w:object>
      </w:r>
      <w:r w:rsidR="00111C52">
        <w:t xml:space="preserve"> </w:t>
      </w:r>
    </w:p>
    <w:p w14:paraId="1CB4157F" w14:textId="77777777" w:rsidR="00111C52" w:rsidRDefault="00111C52" w:rsidP="001E12F8"/>
    <w:p w14:paraId="43A96382" w14:textId="77777777" w:rsidR="00111C52" w:rsidRDefault="00111C52" w:rsidP="001E12F8"/>
    <w:p w14:paraId="545B38CF" w14:textId="77777777" w:rsidR="00111C52" w:rsidRDefault="00111C52" w:rsidP="001E12F8"/>
    <w:p w14:paraId="6FFE822A" w14:textId="77777777" w:rsidR="00D214E5" w:rsidRDefault="00D214E5" w:rsidP="001E12F8"/>
    <w:p w14:paraId="4A9F3B16" w14:textId="77777777" w:rsidR="00111C52" w:rsidRDefault="00111C52" w:rsidP="001E12F8"/>
    <w:p w14:paraId="59AA8552" w14:textId="77777777" w:rsidR="00111C52" w:rsidRDefault="00111C52" w:rsidP="001E12F8"/>
    <w:p w14:paraId="443A8780" w14:textId="77777777" w:rsidR="007527A0" w:rsidRDefault="007527A0" w:rsidP="001E12F8"/>
    <w:p w14:paraId="146D2553" w14:textId="77777777" w:rsidR="007527A0" w:rsidRDefault="007527A0" w:rsidP="001E12F8"/>
    <w:p w14:paraId="7DC97BD1" w14:textId="77777777" w:rsidR="00111C52" w:rsidRDefault="00111C52" w:rsidP="001E12F8"/>
    <w:p w14:paraId="35A009BF" w14:textId="6A79CE26" w:rsidR="00111C52" w:rsidRDefault="00146FE7" w:rsidP="001E12F8">
      <w:r>
        <w:t>29</w:t>
      </w:r>
      <w:r w:rsidR="00111C52">
        <w:t xml:space="preserve">.  </w:t>
      </w:r>
      <w:r w:rsidR="00FC0E87" w:rsidRPr="00111C52">
        <w:rPr>
          <w:position w:val="-14"/>
        </w:rPr>
        <w:object w:dxaOrig="2020" w:dyaOrig="440" w14:anchorId="09A12B98">
          <v:shape id="_x0000_i1058" type="#_x0000_t75" style="width:101.25pt;height:22.15pt" o:ole="">
            <v:imagedata r:id="rId70" o:title=""/>
          </v:shape>
          <o:OLEObject Type="Embed" ProgID="Equation.DSMT4" ShapeID="_x0000_i1058" DrawAspect="Content" ObjectID="_1547015992" r:id="rId71"/>
        </w:object>
      </w:r>
      <w:r>
        <w:t xml:space="preserve"> </w:t>
      </w:r>
      <w:r>
        <w:tab/>
      </w:r>
      <w:r>
        <w:tab/>
      </w:r>
      <w:r>
        <w:tab/>
      </w:r>
      <w:r>
        <w:tab/>
        <w:t>30</w:t>
      </w:r>
      <w:r w:rsidR="00111C52">
        <w:t xml:space="preserve">.  </w:t>
      </w:r>
      <w:r w:rsidR="004A2584" w:rsidRPr="00E71E46">
        <w:rPr>
          <w:position w:val="-12"/>
        </w:rPr>
        <w:object w:dxaOrig="1820" w:dyaOrig="360" w14:anchorId="07120FBC">
          <v:shape id="_x0000_i1059" type="#_x0000_t75" style="width:91pt;height:18.2pt" o:ole="">
            <v:imagedata r:id="rId72" o:title=""/>
          </v:shape>
          <o:OLEObject Type="Embed" ProgID="Equation.DSMT4" ShapeID="_x0000_i1059" DrawAspect="Content" ObjectID="_1547015993" r:id="rId73"/>
        </w:object>
      </w:r>
      <w:r w:rsidR="00111C52">
        <w:t xml:space="preserve"> </w:t>
      </w:r>
    </w:p>
    <w:p w14:paraId="57A2B1F0" w14:textId="77777777" w:rsidR="00134289" w:rsidRDefault="00134289" w:rsidP="001E12F8"/>
    <w:p w14:paraId="17911DF4" w14:textId="77777777" w:rsidR="00910FBC" w:rsidRDefault="00910FBC" w:rsidP="001E12F8"/>
    <w:p w14:paraId="3536E458" w14:textId="77777777" w:rsidR="00910FBC" w:rsidRDefault="00910FBC" w:rsidP="001E12F8"/>
    <w:p w14:paraId="15E2E17B" w14:textId="77777777" w:rsidR="00910FBC" w:rsidRDefault="00910FBC" w:rsidP="001E12F8"/>
    <w:p w14:paraId="3BF0F989" w14:textId="77777777" w:rsidR="00910FBC" w:rsidRDefault="00910FBC" w:rsidP="001E12F8"/>
    <w:p w14:paraId="66C0A46C" w14:textId="77777777" w:rsidR="00D214E5" w:rsidRDefault="007527A0" w:rsidP="001E12F8">
      <w:r>
        <w:t xml:space="preserve"> </w:t>
      </w:r>
    </w:p>
    <w:p w14:paraId="0A740378" w14:textId="77777777" w:rsidR="00D214E5" w:rsidRDefault="00D214E5">
      <w:r>
        <w:br w:type="page"/>
      </w:r>
    </w:p>
    <w:p w14:paraId="73DF6F35" w14:textId="0770B8F3" w:rsidR="007527A0" w:rsidRDefault="007527A0" w:rsidP="001E12F8">
      <w:r>
        <w:lastRenderedPageBreak/>
        <w:t>Graph the Following:</w:t>
      </w:r>
    </w:p>
    <w:p w14:paraId="7C8B7A17" w14:textId="77777777" w:rsidR="007527A0" w:rsidRDefault="007527A0" w:rsidP="001E12F8"/>
    <w:p w14:paraId="51B4A562" w14:textId="11FCAACD" w:rsidR="007527A0" w:rsidRDefault="00146FE7" w:rsidP="001E12F8">
      <w:r>
        <w:t>31</w:t>
      </w:r>
      <w:r w:rsidR="007527A0">
        <w:t xml:space="preserve">.  </w:t>
      </w:r>
      <w:r w:rsidR="004A2584" w:rsidRPr="004A2584">
        <w:rPr>
          <w:position w:val="-12"/>
        </w:rPr>
        <w:object w:dxaOrig="1820" w:dyaOrig="360" w14:anchorId="2C2F8A26">
          <v:shape id="_x0000_i1060" type="#_x0000_t75" style="width:91pt;height:18.2pt" o:ole="">
            <v:imagedata r:id="rId74" o:title=""/>
          </v:shape>
          <o:OLEObject Type="Embed" ProgID="Equation.DSMT4" ShapeID="_x0000_i1060" DrawAspect="Content" ObjectID="_1547015994" r:id="rId7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32</w:t>
      </w:r>
      <w:r w:rsidR="007527A0">
        <w:t xml:space="preserve">.  </w:t>
      </w:r>
      <w:r w:rsidR="004A2584" w:rsidRPr="007527A0">
        <w:rPr>
          <w:position w:val="-12"/>
        </w:rPr>
        <w:object w:dxaOrig="1980" w:dyaOrig="360" w14:anchorId="3052E02A">
          <v:shape id="_x0000_i1061" type="#_x0000_t75" style="width:98.9pt;height:18.2pt" o:ole="">
            <v:imagedata r:id="rId76" o:title=""/>
          </v:shape>
          <o:OLEObject Type="Embed" ProgID="Equation.DSMT4" ShapeID="_x0000_i1061" DrawAspect="Content" ObjectID="_1547015995" r:id="rId77"/>
        </w:object>
      </w:r>
      <w:r w:rsidR="007527A0">
        <w:t xml:space="preserve"> </w:t>
      </w:r>
    </w:p>
    <w:p w14:paraId="33F1D2EE" w14:textId="45030F00" w:rsidR="007527A0" w:rsidRDefault="00D214E5" w:rsidP="001E12F8">
      <w:r>
        <w:rPr>
          <w:noProof/>
        </w:rPr>
        <w:drawing>
          <wp:anchor distT="0" distB="0" distL="114300" distR="114300" simplePos="0" relativeHeight="251665408" behindDoc="1" locked="0" layoutInCell="1" allowOverlap="1" wp14:anchorId="16535DDF" wp14:editId="16CF94D1">
            <wp:simplePos x="0" y="0"/>
            <wp:positionH relativeFrom="column">
              <wp:posOffset>4953635</wp:posOffset>
            </wp:positionH>
            <wp:positionV relativeFrom="paragraph">
              <wp:posOffset>7020</wp:posOffset>
            </wp:positionV>
            <wp:extent cx="1899138" cy="1888223"/>
            <wp:effectExtent l="0" t="0" r="635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899138" cy="1888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1072" behindDoc="1" locked="0" layoutInCell="1" allowOverlap="1" wp14:anchorId="53D420F1" wp14:editId="21634A12">
            <wp:simplePos x="0" y="0"/>
            <wp:positionH relativeFrom="column">
              <wp:posOffset>1361523</wp:posOffset>
            </wp:positionH>
            <wp:positionV relativeFrom="paragraph">
              <wp:posOffset>11423</wp:posOffset>
            </wp:positionV>
            <wp:extent cx="1899138" cy="1888223"/>
            <wp:effectExtent l="0" t="0" r="635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899138" cy="1888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35BF3D" w14:textId="499A264F" w:rsidR="007527A0" w:rsidRDefault="007527A0" w:rsidP="001E12F8"/>
    <w:p w14:paraId="2BF66BA4" w14:textId="77777777" w:rsidR="007527A0" w:rsidRDefault="007527A0" w:rsidP="001E12F8"/>
    <w:p w14:paraId="29B39761" w14:textId="77777777" w:rsidR="007527A0" w:rsidRDefault="007527A0" w:rsidP="001E12F8"/>
    <w:p w14:paraId="69C33888" w14:textId="747BEED2" w:rsidR="007527A0" w:rsidRDefault="007527A0" w:rsidP="001E12F8"/>
    <w:p w14:paraId="015CA083" w14:textId="77777777" w:rsidR="007527A0" w:rsidRDefault="007527A0" w:rsidP="001E12F8"/>
    <w:p w14:paraId="598672AB" w14:textId="77777777" w:rsidR="007527A0" w:rsidRDefault="007527A0" w:rsidP="001E12F8"/>
    <w:p w14:paraId="15E9E2FD" w14:textId="77777777" w:rsidR="007527A0" w:rsidRDefault="007527A0" w:rsidP="001E12F8"/>
    <w:p w14:paraId="48B5D32F" w14:textId="77777777" w:rsidR="007527A0" w:rsidRDefault="007527A0" w:rsidP="001E12F8"/>
    <w:p w14:paraId="027392A9" w14:textId="77777777" w:rsidR="007527A0" w:rsidRDefault="007527A0" w:rsidP="001E12F8"/>
    <w:p w14:paraId="26CE160B" w14:textId="77777777" w:rsidR="007527A0" w:rsidRDefault="007527A0" w:rsidP="001E12F8"/>
    <w:p w14:paraId="4B3063C3" w14:textId="3D159375" w:rsidR="007527A0" w:rsidRDefault="007527A0" w:rsidP="001E12F8"/>
    <w:p w14:paraId="290CBA2A" w14:textId="32E4BE1B" w:rsidR="007527A0" w:rsidRDefault="00146FE7" w:rsidP="001E12F8">
      <w:r>
        <w:t>33</w:t>
      </w:r>
      <w:r w:rsidR="007527A0">
        <w:t xml:space="preserve">.  </w:t>
      </w:r>
      <w:r w:rsidR="004A2584" w:rsidRPr="004A2584">
        <w:rPr>
          <w:position w:val="-12"/>
        </w:rPr>
        <w:object w:dxaOrig="2360" w:dyaOrig="360" w14:anchorId="5832DE3E">
          <v:shape id="_x0000_i1062" type="#_x0000_t75" style="width:117.9pt;height:18.2pt" o:ole="">
            <v:imagedata r:id="rId79" o:title=""/>
          </v:shape>
          <o:OLEObject Type="Embed" ProgID="Equation.DSMT4" ShapeID="_x0000_i1062" DrawAspect="Content" ObjectID="_1547015996" r:id="rId80"/>
        </w:object>
      </w:r>
      <w:r>
        <w:t xml:space="preserve"> </w:t>
      </w:r>
      <w:r>
        <w:tab/>
      </w:r>
      <w:r>
        <w:tab/>
      </w:r>
      <w:r>
        <w:tab/>
      </w:r>
      <w:r w:rsidR="00D214E5">
        <w:tab/>
      </w:r>
      <w:r w:rsidR="00D214E5">
        <w:tab/>
      </w:r>
      <w:r>
        <w:t>34</w:t>
      </w:r>
      <w:r w:rsidR="007527A0">
        <w:t xml:space="preserve">.  </w:t>
      </w:r>
      <w:r w:rsidR="004A2584" w:rsidRPr="004A2584">
        <w:rPr>
          <w:position w:val="-12"/>
        </w:rPr>
        <w:object w:dxaOrig="2380" w:dyaOrig="360" w14:anchorId="3D52E824">
          <v:shape id="_x0000_i1063" type="#_x0000_t75" style="width:118.7pt;height:18.2pt" o:ole="">
            <v:imagedata r:id="rId81" o:title=""/>
          </v:shape>
          <o:OLEObject Type="Embed" ProgID="Equation.DSMT4" ShapeID="_x0000_i1063" DrawAspect="Content" ObjectID="_1547015997" r:id="rId82"/>
        </w:object>
      </w:r>
      <w:r w:rsidR="007527A0">
        <w:t xml:space="preserve"> </w:t>
      </w:r>
      <w:r w:rsidR="007527A0">
        <w:tab/>
      </w:r>
    </w:p>
    <w:p w14:paraId="4700D509" w14:textId="01AF53BA" w:rsidR="007527A0" w:rsidRDefault="00D214E5" w:rsidP="001E12F8">
      <w:r>
        <w:rPr>
          <w:noProof/>
        </w:rPr>
        <w:drawing>
          <wp:anchor distT="0" distB="0" distL="114300" distR="114300" simplePos="0" relativeHeight="251674624" behindDoc="1" locked="0" layoutInCell="1" allowOverlap="1" wp14:anchorId="52551AB2" wp14:editId="039766A4">
            <wp:simplePos x="0" y="0"/>
            <wp:positionH relativeFrom="column">
              <wp:posOffset>4953838</wp:posOffset>
            </wp:positionH>
            <wp:positionV relativeFrom="paragraph">
              <wp:posOffset>7613</wp:posOffset>
            </wp:positionV>
            <wp:extent cx="1899138" cy="1888223"/>
            <wp:effectExtent l="0" t="0" r="635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899138" cy="1888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2E3D547C" wp14:editId="60916231">
            <wp:simplePos x="0" y="0"/>
            <wp:positionH relativeFrom="column">
              <wp:posOffset>1396721</wp:posOffset>
            </wp:positionH>
            <wp:positionV relativeFrom="paragraph">
              <wp:posOffset>7613</wp:posOffset>
            </wp:positionV>
            <wp:extent cx="1899138" cy="1888223"/>
            <wp:effectExtent l="0" t="0" r="635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899138" cy="1888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A8485C" w14:textId="2E80A173" w:rsidR="007527A0" w:rsidRDefault="007527A0" w:rsidP="001E12F8"/>
    <w:p w14:paraId="02C2E7F4" w14:textId="4C4B0383" w:rsidR="007527A0" w:rsidRDefault="007527A0" w:rsidP="001E12F8"/>
    <w:p w14:paraId="7E80AFF8" w14:textId="77777777" w:rsidR="007527A0" w:rsidRDefault="007527A0" w:rsidP="001E12F8"/>
    <w:p w14:paraId="29EBC457" w14:textId="77777777" w:rsidR="007527A0" w:rsidRDefault="007527A0" w:rsidP="001E12F8">
      <w:bookmarkStart w:id="0" w:name="_GoBack"/>
      <w:bookmarkEnd w:id="0"/>
    </w:p>
    <w:p w14:paraId="54D81233" w14:textId="77777777" w:rsidR="007527A0" w:rsidRDefault="007527A0" w:rsidP="001E12F8"/>
    <w:p w14:paraId="003F0B25" w14:textId="77777777" w:rsidR="007527A0" w:rsidRDefault="007527A0" w:rsidP="001E12F8"/>
    <w:p w14:paraId="0D9B2B0A" w14:textId="77777777" w:rsidR="007527A0" w:rsidRDefault="007527A0" w:rsidP="001E12F8"/>
    <w:p w14:paraId="14CED2A3" w14:textId="77777777" w:rsidR="007527A0" w:rsidRDefault="007527A0" w:rsidP="001E12F8"/>
    <w:p w14:paraId="5D737B4E" w14:textId="77777777" w:rsidR="007527A0" w:rsidRDefault="007527A0" w:rsidP="001E12F8"/>
    <w:p w14:paraId="324E454C" w14:textId="77777777" w:rsidR="007527A0" w:rsidRDefault="007527A0" w:rsidP="001E12F8"/>
    <w:p w14:paraId="4C06C9FD" w14:textId="4AC2275A" w:rsidR="007527A0" w:rsidRDefault="007527A0" w:rsidP="001E12F8"/>
    <w:p w14:paraId="03DBFF76" w14:textId="77777777" w:rsidR="008B7CD7" w:rsidRDefault="008B7CD7" w:rsidP="001E12F8"/>
    <w:p w14:paraId="29E40E09" w14:textId="77777777" w:rsidR="008B7CD7" w:rsidRDefault="008B7CD7" w:rsidP="001E12F8"/>
    <w:p w14:paraId="44E9CB2C" w14:textId="6BE5FE42" w:rsidR="008B7CD7" w:rsidRDefault="004A2584" w:rsidP="008B7CD7">
      <w:r>
        <w:t>35</w:t>
      </w:r>
      <w:r w:rsidR="008B7CD7">
        <w:t>. If Bob invests $5,000 with a 4% interes</w:t>
      </w:r>
      <w:r w:rsidR="00A656E3">
        <w:t>t rate compounded monthly</w:t>
      </w:r>
      <w:r w:rsidR="008B7CD7">
        <w:t xml:space="preserve">, how long will it take until his investment has grown to $7,000? </w:t>
      </w:r>
      <w:r w:rsidRPr="004A2584">
        <w:rPr>
          <w:position w:val="-32"/>
        </w:rPr>
        <w:object w:dxaOrig="1460" w:dyaOrig="840" w14:anchorId="3D9B71E5">
          <v:shape id="_x0000_i1064" type="#_x0000_t75" style="width:72.8pt;height:41.95pt" o:ole="">
            <v:imagedata r:id="rId83" o:title=""/>
          </v:shape>
          <o:OLEObject Type="Embed" ProgID="Equation.DSMT4" ShapeID="_x0000_i1064" DrawAspect="Content" ObjectID="_1547015998" r:id="rId84"/>
        </w:object>
      </w:r>
    </w:p>
    <w:p w14:paraId="647DA934" w14:textId="210C0B49" w:rsidR="008B7CD7" w:rsidRDefault="008B7CD7" w:rsidP="001E12F8"/>
    <w:p w14:paraId="3E5EB249" w14:textId="77777777" w:rsidR="008B7CD7" w:rsidRDefault="008B7CD7" w:rsidP="001E12F8"/>
    <w:p w14:paraId="51EA6DD7" w14:textId="77777777" w:rsidR="008B7CD7" w:rsidRDefault="008B7CD7" w:rsidP="001E12F8"/>
    <w:p w14:paraId="6187D89E" w14:textId="5ACD811E" w:rsidR="008B7CD7" w:rsidRDefault="004A2584" w:rsidP="008B7CD7">
      <w:r>
        <w:t>36</w:t>
      </w:r>
      <w:r w:rsidR="008B7CD7">
        <w:t>.  Find the amount accumulated from an investment of $2,000 over 15 years at an interest rate of 6.2% compounded continuously.</w:t>
      </w:r>
      <w:r>
        <w:t xml:space="preserve">  </w:t>
      </w:r>
      <w:r w:rsidRPr="004A2584">
        <w:rPr>
          <w:position w:val="-4"/>
        </w:rPr>
        <w:object w:dxaOrig="820" w:dyaOrig="320" w14:anchorId="497BECF6">
          <v:shape id="_x0000_i1065" type="#_x0000_t75" style="width:41.15pt;height:15.8pt" o:ole="">
            <v:imagedata r:id="rId85" o:title=""/>
          </v:shape>
          <o:OLEObject Type="Embed" ProgID="Equation.DSMT4" ShapeID="_x0000_i1065" DrawAspect="Content" ObjectID="_1547015999" r:id="rId86"/>
        </w:object>
      </w:r>
    </w:p>
    <w:p w14:paraId="2984AA59" w14:textId="77777777" w:rsidR="008B7CD7" w:rsidRDefault="008B7CD7" w:rsidP="001E12F8"/>
    <w:sectPr w:rsidR="008B7CD7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4DF"/>
    <w:rsid w:val="0006597F"/>
    <w:rsid w:val="000E639A"/>
    <w:rsid w:val="00111C52"/>
    <w:rsid w:val="00134289"/>
    <w:rsid w:val="00146FE7"/>
    <w:rsid w:val="001E12F8"/>
    <w:rsid w:val="002A518B"/>
    <w:rsid w:val="00370C78"/>
    <w:rsid w:val="003A3B03"/>
    <w:rsid w:val="004A2584"/>
    <w:rsid w:val="004A74FB"/>
    <w:rsid w:val="006264DF"/>
    <w:rsid w:val="0071331B"/>
    <w:rsid w:val="007527A0"/>
    <w:rsid w:val="008B7CD7"/>
    <w:rsid w:val="00910FBC"/>
    <w:rsid w:val="00A656E3"/>
    <w:rsid w:val="00AF68A9"/>
    <w:rsid w:val="00B64944"/>
    <w:rsid w:val="00BE5E63"/>
    <w:rsid w:val="00BF30DD"/>
    <w:rsid w:val="00C4018A"/>
    <w:rsid w:val="00D214E5"/>
    <w:rsid w:val="00E71E46"/>
    <w:rsid w:val="00EB66D4"/>
    <w:rsid w:val="00EC4EEB"/>
    <w:rsid w:val="00F1324A"/>
    <w:rsid w:val="00F50467"/>
    <w:rsid w:val="00FC0E87"/>
    <w:rsid w:val="00FE1720"/>
    <w:rsid w:val="00FF6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3C202D"/>
  <w14:defaultImageDpi w14:val="300"/>
  <w15:docId w15:val="{DD476EC9-0D66-44E8-BEB7-500C38CCD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emf"/><Relationship Id="rId84" Type="http://schemas.openxmlformats.org/officeDocument/2006/relationships/oleObject" Target="embeddings/oleObject40.bin"/><Relationship Id="rId16" Type="http://schemas.openxmlformats.org/officeDocument/2006/relationships/image" Target="media/image7.emf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74" Type="http://schemas.openxmlformats.org/officeDocument/2006/relationships/image" Target="media/image36.emf"/><Relationship Id="rId79" Type="http://schemas.openxmlformats.org/officeDocument/2006/relationships/image" Target="media/image39.emf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e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6.bin"/><Relationship Id="rId83" Type="http://schemas.openxmlformats.org/officeDocument/2006/relationships/image" Target="media/image41.e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png"/><Relationship Id="rId81" Type="http://schemas.openxmlformats.org/officeDocument/2006/relationships/image" Target="media/image40.emf"/><Relationship Id="rId86" Type="http://schemas.openxmlformats.org/officeDocument/2006/relationships/oleObject" Target="embeddings/oleObject41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377</Words>
  <Characters>2149</Characters>
  <Application>Microsoft Office Word</Application>
  <DocSecurity>0</DocSecurity>
  <Lines>17</Lines>
  <Paragraphs>5</Paragraphs>
  <ScaleCrop>false</ScaleCrop>
  <Company>AFHS</Company>
  <LinksUpToDate>false</LinksUpToDate>
  <CharactersWithSpaces>2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Collier</dc:creator>
  <cp:keywords/>
  <dc:description/>
  <cp:lastModifiedBy>Felicia Bunting</cp:lastModifiedBy>
  <cp:revision>4</cp:revision>
  <dcterms:created xsi:type="dcterms:W3CDTF">2016-01-27T17:39:00Z</dcterms:created>
  <dcterms:modified xsi:type="dcterms:W3CDTF">2017-01-27T16:52:00Z</dcterms:modified>
</cp:coreProperties>
</file>